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67EE" w:rsidRPr="00F01A40" w:rsidRDefault="005F67EE" w:rsidP="005F67EE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Hodnotená oblasť KA -</w:t>
      </w:r>
      <w:r w:rsidRPr="00F01A40">
        <w:rPr>
          <w:rFonts w:ascii="Times New Roman" w:hAnsi="Times New Roman" w:cs="Times New Roman"/>
          <w:b/>
          <w:sz w:val="24"/>
          <w:szCs w:val="24"/>
        </w:rPr>
        <w:t xml:space="preserve"> 9.1 Fyzika</w:t>
      </w:r>
    </w:p>
    <w:p w:rsidR="005F67EE" w:rsidRPr="00F01A40" w:rsidRDefault="005F67EE" w:rsidP="005F67EE">
      <w:pPr>
        <w:rPr>
          <w:rFonts w:ascii="Times New Roman" w:hAnsi="Times New Roman" w:cs="Times New Roman"/>
          <w:b/>
          <w:sz w:val="24"/>
          <w:szCs w:val="24"/>
        </w:rPr>
      </w:pPr>
      <w:r w:rsidRPr="00F01A40">
        <w:rPr>
          <w:rFonts w:ascii="Times New Roman" w:hAnsi="Times New Roman" w:cs="Times New Roman"/>
          <w:b/>
          <w:sz w:val="24"/>
          <w:szCs w:val="24"/>
        </w:rPr>
        <w:t>Metodické pokyny:</w:t>
      </w:r>
    </w:p>
    <w:p w:rsidR="005F67EE" w:rsidRPr="00F01A40" w:rsidRDefault="005F67EE" w:rsidP="005F67E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ri posudzovaní</w:t>
      </w:r>
      <w:r w:rsidRPr="00F01A40">
        <w:rPr>
          <w:rFonts w:ascii="Times New Roman" w:hAnsi="Times New Roman" w:cs="Times New Roman"/>
          <w:sz w:val="24"/>
          <w:szCs w:val="24"/>
        </w:rPr>
        <w:t xml:space="preserve"> do kategórií publikačnej činnosti pre vednú oblasť Fyziky sa treba v prvom rade sústrediť na správnosť zaradenia príspevkov </w:t>
      </w:r>
      <w:r>
        <w:rPr>
          <w:rFonts w:ascii="Times New Roman" w:hAnsi="Times New Roman" w:cs="Times New Roman"/>
          <w:sz w:val="24"/>
          <w:szCs w:val="24"/>
        </w:rPr>
        <w:t xml:space="preserve">do </w:t>
      </w:r>
      <w:r w:rsidRPr="00F01A40">
        <w:rPr>
          <w:rFonts w:ascii="Times New Roman" w:hAnsi="Times New Roman" w:cs="Times New Roman"/>
          <w:sz w:val="24"/>
          <w:szCs w:val="24"/>
        </w:rPr>
        <w:t>jednotlivých kategórií výstupov (A, B, C, D) a</w:t>
      </w:r>
      <w:r>
        <w:rPr>
          <w:rFonts w:ascii="Times New Roman" w:hAnsi="Times New Roman" w:cs="Times New Roman"/>
          <w:sz w:val="24"/>
          <w:szCs w:val="24"/>
        </w:rPr>
        <w:t xml:space="preserve"> overiť si </w:t>
      </w:r>
      <w:proofErr w:type="spellStart"/>
      <w:r w:rsidRPr="00F01A40">
        <w:rPr>
          <w:rFonts w:ascii="Times New Roman" w:hAnsi="Times New Roman" w:cs="Times New Roman"/>
          <w:sz w:val="24"/>
          <w:szCs w:val="24"/>
        </w:rPr>
        <w:t>bibliometrické</w:t>
      </w:r>
      <w:proofErr w:type="spellEnd"/>
      <w:r w:rsidRPr="00F01A40">
        <w:rPr>
          <w:rFonts w:ascii="Times New Roman" w:hAnsi="Times New Roman" w:cs="Times New Roman"/>
          <w:sz w:val="24"/>
          <w:szCs w:val="24"/>
        </w:rPr>
        <w:t xml:space="preserve"> hodnoty akými sú </w:t>
      </w:r>
      <w:proofErr w:type="spellStart"/>
      <w:r w:rsidRPr="00F01A40">
        <w:rPr>
          <w:rFonts w:ascii="Times New Roman" w:hAnsi="Times New Roman" w:cs="Times New Roman"/>
          <w:sz w:val="24"/>
          <w:szCs w:val="24"/>
        </w:rPr>
        <w:t>Impact</w:t>
      </w:r>
      <w:proofErr w:type="spellEnd"/>
      <w:r w:rsidRPr="00F01A4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01A40">
        <w:rPr>
          <w:rFonts w:ascii="Times New Roman" w:hAnsi="Times New Roman" w:cs="Times New Roman"/>
          <w:sz w:val="24"/>
          <w:szCs w:val="24"/>
        </w:rPr>
        <w:t>Factor</w:t>
      </w:r>
      <w:proofErr w:type="spellEnd"/>
      <w:r w:rsidRPr="00F01A40">
        <w:rPr>
          <w:rFonts w:ascii="Times New Roman" w:hAnsi="Times New Roman" w:cs="Times New Roman"/>
          <w:sz w:val="24"/>
          <w:szCs w:val="24"/>
        </w:rPr>
        <w:t xml:space="preserve"> a </w:t>
      </w:r>
      <w:proofErr w:type="spellStart"/>
      <w:r w:rsidRPr="00F01A40">
        <w:rPr>
          <w:rFonts w:ascii="Times New Roman" w:hAnsi="Times New Roman" w:cs="Times New Roman"/>
          <w:sz w:val="24"/>
          <w:szCs w:val="24"/>
        </w:rPr>
        <w:t>Median</w:t>
      </w:r>
      <w:proofErr w:type="spellEnd"/>
      <w:r w:rsidRPr="00F01A4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01A40">
        <w:rPr>
          <w:rFonts w:ascii="Times New Roman" w:hAnsi="Times New Roman" w:cs="Times New Roman"/>
          <w:sz w:val="24"/>
          <w:szCs w:val="24"/>
        </w:rPr>
        <w:t>Impact</w:t>
      </w:r>
      <w:proofErr w:type="spellEnd"/>
      <w:r w:rsidRPr="00F01A4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01A40">
        <w:rPr>
          <w:rFonts w:ascii="Times New Roman" w:hAnsi="Times New Roman" w:cs="Times New Roman"/>
          <w:sz w:val="24"/>
          <w:szCs w:val="24"/>
        </w:rPr>
        <w:t>Factor</w:t>
      </w:r>
      <w:proofErr w:type="spellEnd"/>
      <w:r w:rsidRPr="00F01A40">
        <w:rPr>
          <w:rFonts w:ascii="Times New Roman" w:hAnsi="Times New Roman" w:cs="Times New Roman"/>
          <w:sz w:val="24"/>
          <w:szCs w:val="24"/>
        </w:rPr>
        <w:t xml:space="preserve"> v databáze </w:t>
      </w:r>
      <w:hyperlink r:id="rId4" w:history="1">
        <w:proofErr w:type="spellStart"/>
        <w:r w:rsidRPr="00F01A40">
          <w:rPr>
            <w:rStyle w:val="Hypertextovprepojenie"/>
            <w:rFonts w:ascii="Times New Roman" w:hAnsi="Times New Roman" w:cs="Times New Roman"/>
            <w:sz w:val="24"/>
            <w:szCs w:val="24"/>
          </w:rPr>
          <w:t>Journal</w:t>
        </w:r>
        <w:proofErr w:type="spellEnd"/>
        <w:r w:rsidRPr="00F01A40">
          <w:rPr>
            <w:rStyle w:val="Hypertextovprepojenie"/>
            <w:rFonts w:ascii="Times New Roman" w:hAnsi="Times New Roman" w:cs="Times New Roman"/>
            <w:sz w:val="24"/>
            <w:szCs w:val="24"/>
          </w:rPr>
          <w:t xml:space="preserve"> </w:t>
        </w:r>
        <w:proofErr w:type="spellStart"/>
        <w:r w:rsidRPr="00F01A40">
          <w:rPr>
            <w:rStyle w:val="Hypertextovprepojenie"/>
            <w:rFonts w:ascii="Times New Roman" w:hAnsi="Times New Roman" w:cs="Times New Roman"/>
            <w:sz w:val="24"/>
            <w:szCs w:val="24"/>
          </w:rPr>
          <w:t>Citation</w:t>
        </w:r>
        <w:proofErr w:type="spellEnd"/>
        <w:r w:rsidRPr="00F01A40">
          <w:rPr>
            <w:rStyle w:val="Hypertextovprepojenie"/>
            <w:rFonts w:ascii="Times New Roman" w:hAnsi="Times New Roman" w:cs="Times New Roman"/>
            <w:sz w:val="24"/>
            <w:szCs w:val="24"/>
          </w:rPr>
          <w:t xml:space="preserve"> Index</w:t>
        </w:r>
      </w:hyperlink>
      <w:r w:rsidRPr="00F01A40">
        <w:rPr>
          <w:rFonts w:ascii="Times New Roman" w:hAnsi="Times New Roman" w:cs="Times New Roman"/>
          <w:sz w:val="24"/>
          <w:szCs w:val="24"/>
        </w:rPr>
        <w:t>.</w:t>
      </w:r>
    </w:p>
    <w:p w:rsidR="005F67EE" w:rsidRDefault="005F67EE" w:rsidP="005F67E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F67EE" w:rsidRDefault="005F67EE" w:rsidP="005F67E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01A40">
        <w:rPr>
          <w:rFonts w:ascii="Times New Roman" w:hAnsi="Times New Roman" w:cs="Times New Roman"/>
          <w:b/>
          <w:bCs/>
          <w:sz w:val="24"/>
          <w:szCs w:val="24"/>
        </w:rPr>
        <w:t xml:space="preserve">Kategória výstupu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komplexnej akreditácie </w:t>
      </w:r>
      <w:r w:rsidRPr="00F01A40">
        <w:rPr>
          <w:rFonts w:ascii="Times New Roman" w:hAnsi="Times New Roman" w:cs="Times New Roman"/>
          <w:b/>
          <w:bCs/>
          <w:sz w:val="24"/>
          <w:szCs w:val="24"/>
        </w:rPr>
        <w:t>A</w:t>
      </w:r>
    </w:p>
    <w:p w:rsidR="005F67EE" w:rsidRPr="00F01A40" w:rsidRDefault="005F67EE" w:rsidP="005F67E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5F67EE" w:rsidRDefault="005F67EE" w:rsidP="005F67E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V</w:t>
      </w:r>
      <w:r w:rsidRPr="00760A2A">
        <w:rPr>
          <w:rFonts w:ascii="Times New Roman" w:hAnsi="Times New Roman"/>
          <w:sz w:val="24"/>
          <w:szCs w:val="24"/>
        </w:rPr>
        <w:t>edecké práce v časopisoch (</w:t>
      </w:r>
      <w:hyperlink r:id="rId5" w:history="1">
        <w:r w:rsidRPr="008D4FD7">
          <w:rPr>
            <w:rStyle w:val="Hypertextovprepojenie"/>
            <w:rFonts w:ascii="Times New Roman" w:hAnsi="Times New Roman"/>
            <w:sz w:val="24"/>
            <w:szCs w:val="24"/>
          </w:rPr>
          <w:t>databáza WOS</w:t>
        </w:r>
      </w:hyperlink>
      <w:r w:rsidR="00046C85">
        <w:rPr>
          <w:rStyle w:val="Hypertextovprepojenie"/>
          <w:rFonts w:ascii="Times New Roman" w:hAnsi="Times New Roman"/>
          <w:sz w:val="24"/>
          <w:szCs w:val="24"/>
        </w:rPr>
        <w:t xml:space="preserve">, </w:t>
      </w:r>
      <w:r w:rsidR="00046C85" w:rsidRPr="00046C85">
        <w:rPr>
          <w:rStyle w:val="Hypertextovprepojenie"/>
          <w:rFonts w:ascii="Times New Roman" w:hAnsi="Times New Roman"/>
          <w:color w:val="auto"/>
          <w:sz w:val="24"/>
          <w:szCs w:val="24"/>
          <w:u w:val="none"/>
        </w:rPr>
        <w:t>IF&gt;=1,25</w:t>
      </w:r>
      <w:r>
        <w:rPr>
          <w:rFonts w:ascii="Times New Roman" w:hAnsi="Times New Roman"/>
          <w:sz w:val="24"/>
          <w:szCs w:val="24"/>
        </w:rPr>
        <w:t>)</w:t>
      </w:r>
      <w:r w:rsidR="00046C85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- do kategórie publikačnej činnosti komplexnej akreditácie ADM, ADN sa okrem ADM, ADN priraďujú kategórie publikačnej činnosti MŠVVaŠ SR ADC, ADD a AFA, AFB, AFC, AFD ak je  </w:t>
      </w:r>
      <w:proofErr w:type="spellStart"/>
      <w:r>
        <w:rPr>
          <w:rFonts w:ascii="Times New Roman" w:hAnsi="Times New Roman"/>
          <w:sz w:val="24"/>
          <w:szCs w:val="24"/>
        </w:rPr>
        <w:t>karentovaný</w:t>
      </w:r>
      <w:proofErr w:type="spellEnd"/>
      <w:r>
        <w:rPr>
          <w:rFonts w:ascii="Times New Roman" w:hAnsi="Times New Roman"/>
          <w:sz w:val="24"/>
          <w:szCs w:val="24"/>
        </w:rPr>
        <w:t xml:space="preserve"> príspevok </w:t>
      </w:r>
      <w:r w:rsidRPr="00D26476">
        <w:rPr>
          <w:rFonts w:ascii="Times New Roman" w:hAnsi="Times New Roman"/>
          <w:sz w:val="24"/>
          <w:szCs w:val="24"/>
        </w:rPr>
        <w:t>ADC</w:t>
      </w:r>
      <w:r>
        <w:rPr>
          <w:rFonts w:ascii="Times New Roman" w:hAnsi="Times New Roman"/>
          <w:sz w:val="24"/>
          <w:szCs w:val="24"/>
        </w:rPr>
        <w:t>, ADD v databáze WOS alebo ak je zborníkový príspevok AFA, AFB, AFC, AFD zároveň súčasťou databázy WOS.</w:t>
      </w:r>
    </w:p>
    <w:p w:rsidR="005F67EE" w:rsidRDefault="005F67EE" w:rsidP="005F67E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760A2A">
        <w:rPr>
          <w:rFonts w:ascii="Times New Roman" w:hAnsi="Times New Roman"/>
          <w:sz w:val="24"/>
          <w:szCs w:val="24"/>
        </w:rPr>
        <w:t>V</w:t>
      </w:r>
      <w:r>
        <w:rPr>
          <w:rFonts w:ascii="Times New Roman" w:hAnsi="Times New Roman"/>
          <w:sz w:val="24"/>
          <w:szCs w:val="24"/>
        </w:rPr>
        <w:t>edecké monografie - kategória publikačnej činnosti komplexnej akreditácie AAA.</w:t>
      </w:r>
    </w:p>
    <w:p w:rsidR="005F67EE" w:rsidRDefault="005F67EE" w:rsidP="005F67E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Kapitoly alebo štúdie </w:t>
      </w:r>
      <w:r w:rsidRPr="00760A2A">
        <w:rPr>
          <w:rFonts w:ascii="Times New Roman" w:hAnsi="Times New Roman"/>
          <w:sz w:val="24"/>
          <w:szCs w:val="24"/>
        </w:rPr>
        <w:t>vo vedeckých monografiách vydaný</w:t>
      </w:r>
      <w:r>
        <w:rPr>
          <w:rFonts w:ascii="Times New Roman" w:hAnsi="Times New Roman"/>
          <w:sz w:val="24"/>
          <w:szCs w:val="24"/>
        </w:rPr>
        <w:t>ch vo svetovom jazyku - kategória publikačnej činnosti komplexnej akreditácie ABA, ABC.</w:t>
      </w:r>
    </w:p>
    <w:p w:rsidR="005F67EE" w:rsidRDefault="005F67EE" w:rsidP="005F67E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760A2A">
        <w:rPr>
          <w:rFonts w:ascii="Times New Roman" w:hAnsi="Times New Roman"/>
          <w:sz w:val="24"/>
          <w:szCs w:val="24"/>
        </w:rPr>
        <w:t>Pr</w:t>
      </w:r>
      <w:r>
        <w:rPr>
          <w:rFonts w:ascii="Times New Roman" w:hAnsi="Times New Roman"/>
          <w:sz w:val="24"/>
          <w:szCs w:val="24"/>
        </w:rPr>
        <w:t>eukázateľne realizované patenty - kategória publikačnej činnosti komplexnej akreditácie AGJ.</w:t>
      </w:r>
    </w:p>
    <w:p w:rsidR="005F67EE" w:rsidRDefault="005F67EE" w:rsidP="005F67E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F67EE" w:rsidRPr="00D5219C" w:rsidRDefault="005F67EE" w:rsidP="005F67E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D5219C">
        <w:rPr>
          <w:rFonts w:ascii="Times New Roman" w:hAnsi="Times New Roman"/>
          <w:b/>
          <w:sz w:val="24"/>
          <w:szCs w:val="24"/>
        </w:rPr>
        <w:t>Kategórie publikačnej činnosti:</w:t>
      </w:r>
    </w:p>
    <w:p w:rsidR="005F67EE" w:rsidRDefault="005F67EE" w:rsidP="005F67EE">
      <w:pPr>
        <w:rPr>
          <w:rFonts w:ascii="Times New Roman" w:hAnsi="Times New Roman" w:cs="Times New Roman"/>
          <w:bCs/>
          <w:sz w:val="24"/>
          <w:szCs w:val="24"/>
        </w:rPr>
      </w:pP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AAAA=Vedecké monografie vydané v zahraničných vydavateľstv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AABA=Štúdie v časopisoch a zborníkoch charakteru vedeckej monografie vydané v zahraničných vydavateľstv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AABC=Kapitoly vo vedeckých monografiách vydané v zahraničných vydavateľstv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AADM=Vedecké práce v zahraničných časopisoch registrovaných v databázach Web of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Science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IF&gt;=1,25 (aj kategórie ADC, AFA, AFC ak sú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WoS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>)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AADN=Vedecké práce v domácich časopisoch registrovaných v databázach Web of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Science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IF&gt;=1,25 (aj kategórie ADD, AFB, AFD ak sú vo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WoS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>)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AAGJ=Preukázateľne realizované patenty</w:t>
      </w:r>
    </w:p>
    <w:p w:rsidR="0076148F" w:rsidRDefault="0076148F" w:rsidP="0076148F">
      <w:pPr>
        <w:rPr>
          <w:rFonts w:ascii="Times New Roman" w:hAnsi="Times New Roman" w:cs="Times New Roman"/>
          <w:bCs/>
          <w:sz w:val="24"/>
          <w:szCs w:val="24"/>
        </w:rPr>
      </w:pPr>
    </w:p>
    <w:p w:rsidR="00937FD5" w:rsidRDefault="00937FD5" w:rsidP="0076148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937FD5" w:rsidRDefault="00937FD5" w:rsidP="0076148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937FD5" w:rsidRDefault="00937FD5" w:rsidP="0076148F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5F67EE" w:rsidRDefault="005F67EE" w:rsidP="0076148F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01A40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Kategória výstupu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komplexnej akreditácie </w:t>
      </w:r>
      <w:r w:rsidRPr="00F01A40">
        <w:rPr>
          <w:rFonts w:ascii="Times New Roman" w:hAnsi="Times New Roman" w:cs="Times New Roman"/>
          <w:b/>
          <w:bCs/>
          <w:sz w:val="24"/>
          <w:szCs w:val="24"/>
        </w:rPr>
        <w:t>B</w:t>
      </w:r>
    </w:p>
    <w:p w:rsidR="005F67EE" w:rsidRDefault="005F67EE" w:rsidP="005F67E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5F67EE" w:rsidRDefault="005F67EE" w:rsidP="005F67E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760A2A">
        <w:rPr>
          <w:rFonts w:ascii="Times New Roman" w:hAnsi="Times New Roman"/>
          <w:sz w:val="24"/>
          <w:szCs w:val="24"/>
        </w:rPr>
        <w:t xml:space="preserve">Vedecké práce v recenzovaných časopisoch (databáza WOS, </w:t>
      </w:r>
      <w:r w:rsidRPr="00760A2A">
        <w:rPr>
          <w:rFonts w:ascii="Times New Roman" w:hAnsi="Times New Roman"/>
          <w:position w:val="-12"/>
          <w:sz w:val="24"/>
          <w:szCs w:val="24"/>
        </w:rPr>
        <w:object w:dxaOrig="21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pt;height:18pt" o:ole="">
            <v:imagedata r:id="rId6" o:title=""/>
          </v:shape>
          <o:OLEObject Type="Embed" ProgID="Equation.DSMT4" ShapeID="_x0000_i1025" DrawAspect="Content" ObjectID="_1540203046" r:id="rId7"/>
        </w:object>
      </w:r>
      <w:r>
        <w:rPr>
          <w:rFonts w:ascii="Times New Roman" w:hAnsi="Times New Roman"/>
          <w:sz w:val="24"/>
          <w:szCs w:val="24"/>
        </w:rPr>
        <w:t xml:space="preserve">) do kategórie publikačnej činnosti komplexnej akreditácie ADM, ADN sa okrem ADM, ADN priraďujú kategórie publikačnej činnosti MŠVVaŠ SR ADC, ADD a AFA, AFB, AFC, AFD ak je  </w:t>
      </w:r>
      <w:proofErr w:type="spellStart"/>
      <w:r>
        <w:rPr>
          <w:rFonts w:ascii="Times New Roman" w:hAnsi="Times New Roman"/>
          <w:sz w:val="24"/>
          <w:szCs w:val="24"/>
        </w:rPr>
        <w:t>karentovaný</w:t>
      </w:r>
      <w:proofErr w:type="spellEnd"/>
      <w:r>
        <w:rPr>
          <w:rFonts w:ascii="Times New Roman" w:hAnsi="Times New Roman"/>
          <w:sz w:val="24"/>
          <w:szCs w:val="24"/>
        </w:rPr>
        <w:t xml:space="preserve"> príspevok ADC, ADD v databáze WOS alebo ak je zborníkový príspevok AFA, AFB, AFC, AFD zároveň súčasťou databázy WOS.</w:t>
      </w:r>
    </w:p>
    <w:p w:rsidR="005F67EE" w:rsidRDefault="005F67EE" w:rsidP="005F67E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760A2A">
        <w:rPr>
          <w:rFonts w:ascii="Times New Roman" w:hAnsi="Times New Roman"/>
          <w:sz w:val="24"/>
          <w:szCs w:val="24"/>
        </w:rPr>
        <w:t>Vedecké monografie, kapitoly a štúdie vo vedeckých monogr</w:t>
      </w:r>
      <w:r>
        <w:rPr>
          <w:rFonts w:ascii="Times New Roman" w:hAnsi="Times New Roman"/>
          <w:sz w:val="24"/>
          <w:szCs w:val="24"/>
        </w:rPr>
        <w:t>afiách nezahrnuté v kategórii A - kategória publikačnej činnosti komplexnej akreditácie AAB, ABD, ABB.</w:t>
      </w:r>
    </w:p>
    <w:p w:rsidR="005F67EE" w:rsidRDefault="005F67EE" w:rsidP="005F67E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760A2A">
        <w:rPr>
          <w:rFonts w:ascii="Times New Roman" w:hAnsi="Times New Roman"/>
          <w:sz w:val="24"/>
          <w:szCs w:val="24"/>
        </w:rPr>
        <w:t>Učebnice zásadného významu pre oblasť výskumu vydané v zahraničnom v</w:t>
      </w:r>
      <w:r>
        <w:rPr>
          <w:rFonts w:ascii="Times New Roman" w:hAnsi="Times New Roman"/>
          <w:sz w:val="24"/>
          <w:szCs w:val="24"/>
        </w:rPr>
        <w:t>ydavateľstve vo svetovom jazyku - kategória publikačnej činnosti komplexnej akreditácie ACA.</w:t>
      </w:r>
    </w:p>
    <w:p w:rsidR="005F67EE" w:rsidRDefault="005F67EE" w:rsidP="005F67E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760A2A">
        <w:rPr>
          <w:rFonts w:ascii="Times New Roman" w:hAnsi="Times New Roman"/>
          <w:sz w:val="24"/>
          <w:szCs w:val="24"/>
        </w:rPr>
        <w:t>Učebnice zásadného významu pre oblasť výskumu vydané v domácom v</w:t>
      </w:r>
      <w:r>
        <w:rPr>
          <w:rFonts w:ascii="Times New Roman" w:hAnsi="Times New Roman"/>
          <w:sz w:val="24"/>
          <w:szCs w:val="24"/>
        </w:rPr>
        <w:t>ydavateľstve vo svetovom jazyku - kategória publikačnej činnosti komplexnej akreditácie ACB.</w:t>
      </w:r>
    </w:p>
    <w:p w:rsidR="005F67EE" w:rsidRDefault="005F67EE" w:rsidP="005F67E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Medzinárodné a domáce patenty - kategória publikačnej činnosti komplexnej akreditácie AGJ.</w:t>
      </w:r>
    </w:p>
    <w:p w:rsidR="005F67EE" w:rsidRDefault="005F67EE" w:rsidP="005F67E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Štandardy a normy - kategória publikačnej činnosti komplexnej akreditácie BGG.</w:t>
      </w:r>
    </w:p>
    <w:p w:rsidR="005F67EE" w:rsidRDefault="005F67EE" w:rsidP="005F67E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5F67EE" w:rsidRPr="00D5219C" w:rsidRDefault="005F67EE" w:rsidP="005F67E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D5219C">
        <w:rPr>
          <w:rFonts w:ascii="Times New Roman" w:hAnsi="Times New Roman"/>
          <w:b/>
          <w:sz w:val="24"/>
          <w:szCs w:val="24"/>
        </w:rPr>
        <w:t>Kategórie publikačnej činnosti:</w:t>
      </w:r>
    </w:p>
    <w:p w:rsidR="005F67EE" w:rsidRPr="00F01A40" w:rsidRDefault="005F67EE" w:rsidP="005F67E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BAAB=Vedecké monografie vydané v domácich vydavateľstv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BABB=Štúdie v časopisoch a zborníkoch charakteru vedeckej monografie vydané v domácich vydavateľstv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BABD=Kapitoly vo vedeckých monografiách vydané v domácich vydavateľstv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BACA=Vysokoškolské učebnice zásadného významu vydané v zahraničných vydavateľstvách vo svetovom jazyku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BACB=Vysokoškolské učebnice zásadného významu vydané v domácich vydavateľstvách vo svetovom jazyku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BADM=Vedecké práce v zahraničných časopisoch registrovaných v databázach Web of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Science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(0,5IFM&lt;=IF&lt;0,9IFM) (aj kategórie ADC, AFA, AFC ak sú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WoS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>)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BADN=Vedecké práce v domácich časopisoch registrovaných v databázach Web of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Science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(0,5IFM&lt;=IF&lt;0,9IFM) (aj kategórie ADD, AFB, AFD ak sú vo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WoS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>)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BAGJ=Medzinárodné a domáce patenty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BBGG=Štandardy a normy</w:t>
      </w:r>
    </w:p>
    <w:p w:rsidR="0099434D" w:rsidRDefault="0099434D" w:rsidP="005F67E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937FD5" w:rsidRDefault="00937FD5" w:rsidP="005F67EE">
      <w:pPr>
        <w:rPr>
          <w:rFonts w:ascii="Times New Roman" w:hAnsi="Times New Roman" w:cs="Times New Roman"/>
          <w:b/>
          <w:bCs/>
          <w:sz w:val="24"/>
          <w:szCs w:val="24"/>
        </w:rPr>
      </w:pPr>
    </w:p>
    <w:p w:rsidR="005F67EE" w:rsidRDefault="005F67EE" w:rsidP="005F67E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01A40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Kategória výstupu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komplexnej akreditácie </w:t>
      </w:r>
      <w:r w:rsidRPr="00F01A40">
        <w:rPr>
          <w:rFonts w:ascii="Times New Roman" w:hAnsi="Times New Roman" w:cs="Times New Roman"/>
          <w:b/>
          <w:bCs/>
          <w:sz w:val="24"/>
          <w:szCs w:val="24"/>
        </w:rPr>
        <w:t>C</w:t>
      </w:r>
    </w:p>
    <w:p w:rsidR="0099434D" w:rsidRDefault="0099434D" w:rsidP="005F67E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5F67EE" w:rsidRDefault="005F67EE" w:rsidP="005F67EE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 w:rsidRPr="00E45AEA">
        <w:rPr>
          <w:rFonts w:ascii="Times New Roman" w:hAnsi="Times New Roman"/>
          <w:sz w:val="24"/>
          <w:szCs w:val="24"/>
        </w:rPr>
        <w:t xml:space="preserve">Vedecké práce v recenzovaných časopisoch (databáza WOS, </w:t>
      </w:r>
      <w:r w:rsidRPr="00E45AEA">
        <w:rPr>
          <w:rFonts w:ascii="Times New Roman" w:hAnsi="Times New Roman"/>
          <w:position w:val="-12"/>
          <w:sz w:val="24"/>
          <w:szCs w:val="24"/>
        </w:rPr>
        <w:object w:dxaOrig="2160" w:dyaOrig="360">
          <v:shape id="_x0000_i1026" type="#_x0000_t75" style="width:108pt;height:18pt" o:ole="">
            <v:imagedata r:id="rId8" o:title=""/>
          </v:shape>
          <o:OLEObject Type="Embed" ProgID="Equation.DSMT4" ShapeID="_x0000_i1026" DrawAspect="Content" ObjectID="_1540203047" r:id="rId9"/>
        </w:object>
      </w:r>
      <w:r>
        <w:rPr>
          <w:rFonts w:ascii="Times New Roman" w:hAnsi="Times New Roman"/>
          <w:sz w:val="24"/>
          <w:szCs w:val="24"/>
        </w:rPr>
        <w:t>) do kategórie publikačnej činnosti komplexnej akreditácie ADM, ADN sa okrem ADM, ADN priraďujú kategórie publikačnej činnosti MŠVVaŠ SR ADC, ADD a AFA, AFB, AFC, AFD ak je  príspevok ADC, ADD, AFA, AFB, AFC, AFD zároveň súčasťou databázy WOS.</w:t>
      </w:r>
    </w:p>
    <w:p w:rsidR="00937FD5" w:rsidRDefault="005F67EE" w:rsidP="005F67E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45AEA">
        <w:rPr>
          <w:rFonts w:ascii="Times New Roman" w:hAnsi="Times New Roman"/>
          <w:sz w:val="24"/>
          <w:szCs w:val="24"/>
          <w:lang w:eastAsia="sk-SK"/>
        </w:rPr>
        <w:t>Recenzované vedecké práce v zborníku z medzinárodnej konferencie</w:t>
      </w:r>
      <w:r>
        <w:rPr>
          <w:rFonts w:ascii="Times New Roman" w:hAnsi="Times New Roman"/>
          <w:sz w:val="24"/>
          <w:szCs w:val="24"/>
        </w:rPr>
        <w:t xml:space="preserve"> - kategória publikačnej činnosti komplexnej akreditácie AFA, AFB, AFC, AFD.</w:t>
      </w:r>
    </w:p>
    <w:p w:rsidR="00937FD5" w:rsidRDefault="00937FD5" w:rsidP="005F67E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F67EE" w:rsidRDefault="005F67EE" w:rsidP="005F67E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 xml:space="preserve">Odborné monografie </w:t>
      </w:r>
      <w:r>
        <w:rPr>
          <w:rFonts w:ascii="Times New Roman" w:hAnsi="Times New Roman"/>
          <w:sz w:val="24"/>
          <w:szCs w:val="24"/>
        </w:rPr>
        <w:t>- kategória publikačnej činnosti komplexnej akreditácie BAA, BAB.</w:t>
      </w:r>
    </w:p>
    <w:p w:rsidR="005F67EE" w:rsidRDefault="005F67EE" w:rsidP="005F67E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45AEA">
        <w:rPr>
          <w:rFonts w:ascii="Times New Roman" w:hAnsi="Times New Roman"/>
          <w:sz w:val="24"/>
          <w:szCs w:val="24"/>
        </w:rPr>
        <w:t>Kapitoly v odborných monografiách</w:t>
      </w:r>
      <w:r>
        <w:rPr>
          <w:rFonts w:ascii="Times New Roman" w:hAnsi="Times New Roman"/>
          <w:bCs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- kategória publikačnej činnosti komplexnej akreditácie BBA, BBB. </w:t>
      </w:r>
    </w:p>
    <w:p w:rsidR="005F67EE" w:rsidRDefault="005F67EE" w:rsidP="005F67E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F67EE" w:rsidRDefault="005F67EE" w:rsidP="005F67EE">
      <w:pPr>
        <w:rPr>
          <w:rFonts w:ascii="Times New Roman" w:hAnsi="Times New Roman"/>
          <w:sz w:val="24"/>
          <w:szCs w:val="24"/>
        </w:rPr>
      </w:pPr>
      <w:r w:rsidRPr="00E45AEA">
        <w:rPr>
          <w:rFonts w:ascii="Times New Roman" w:hAnsi="Times New Roman"/>
          <w:sz w:val="24"/>
          <w:szCs w:val="24"/>
          <w:lang w:eastAsia="sk-SK"/>
        </w:rPr>
        <w:t>Učebnice</w:t>
      </w:r>
      <w:r>
        <w:rPr>
          <w:rFonts w:ascii="Times New Roman" w:hAnsi="Times New Roman"/>
          <w:sz w:val="24"/>
          <w:szCs w:val="24"/>
        </w:rPr>
        <w:t xml:space="preserve"> - kategória publikačnej činnosti komplexnej akreditácie BCB.</w:t>
      </w:r>
    </w:p>
    <w:p w:rsidR="005F67EE" w:rsidRDefault="005F67EE" w:rsidP="005F67E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5F67EE" w:rsidRPr="00D5219C" w:rsidRDefault="005F67EE" w:rsidP="005F67E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D5219C">
        <w:rPr>
          <w:rFonts w:ascii="Times New Roman" w:hAnsi="Times New Roman"/>
          <w:b/>
          <w:sz w:val="24"/>
          <w:szCs w:val="24"/>
        </w:rPr>
        <w:t>Kategórie publikačnej činnosti:</w:t>
      </w:r>
    </w:p>
    <w:p w:rsidR="005F67EE" w:rsidRDefault="005F67EE" w:rsidP="005F67EE">
      <w:pPr>
        <w:rPr>
          <w:rFonts w:ascii="Times New Roman" w:hAnsi="Times New Roman" w:cs="Times New Roman"/>
          <w:bCs/>
          <w:sz w:val="24"/>
          <w:szCs w:val="24"/>
        </w:rPr>
      </w:pP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CBAA=Odborné knižné práce vydané v zahraničných vydavateľstv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CBAB=Odborné knižné práce vydané v domácich vydavateľstv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CBBA=Kapitoly v odborných knihách vydané v zahraničných vydavateľstv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CBBB=Kapitoly v odborných knihách vydané v domácich vydavateľstv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CBCB=Učebnice pre základné a stredné školy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CADM=Vedecké práce v zahraničných časopisoch registrovaných v databázach Web of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Science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(0,1IFM&lt;=IF&lt;0,5IFM) (aj kategórie ADC, AFA, AFC ak sú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WoS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>)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CADN=Vedecké práce v domácich časopisoch registrovaných v databázach Web of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Science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(0,1IFM&lt;=IF&lt;0,5IFM) (aj kategórie ADD, AFB, AFD ak sú vo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WoS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>)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CAFA=Publikované pozvané referáty na zahraničných vedeckých konferenci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CAFB=Publikované pozvané referáty na domácich vedeckých konferenci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CAFC=Publikované príspevky na zahraničných vedeckých konferenci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CAFD=Publikované príspevky na domácich vedeckých konferenciách</w:t>
      </w:r>
    </w:p>
    <w:p w:rsidR="0076148F" w:rsidRPr="00F01A40" w:rsidRDefault="0076148F" w:rsidP="0076148F">
      <w:pPr>
        <w:rPr>
          <w:rFonts w:ascii="Times New Roman" w:hAnsi="Times New Roman" w:cs="Times New Roman"/>
          <w:bCs/>
          <w:sz w:val="24"/>
          <w:szCs w:val="24"/>
        </w:rPr>
      </w:pPr>
    </w:p>
    <w:p w:rsidR="005F67EE" w:rsidRDefault="005F67EE" w:rsidP="005F67EE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F01A40">
        <w:rPr>
          <w:rFonts w:ascii="Times New Roman" w:hAnsi="Times New Roman" w:cs="Times New Roman"/>
          <w:b/>
          <w:bCs/>
          <w:sz w:val="24"/>
          <w:szCs w:val="24"/>
        </w:rPr>
        <w:t xml:space="preserve">Kategória výstupu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komplexnej akreditácie </w:t>
      </w:r>
      <w:r w:rsidRPr="00F01A40">
        <w:rPr>
          <w:rFonts w:ascii="Times New Roman" w:hAnsi="Times New Roman" w:cs="Times New Roman"/>
          <w:b/>
          <w:bCs/>
          <w:sz w:val="24"/>
          <w:szCs w:val="24"/>
        </w:rPr>
        <w:t>D</w:t>
      </w:r>
    </w:p>
    <w:p w:rsidR="005F67EE" w:rsidRDefault="005F67EE" w:rsidP="005F67EE">
      <w:pPr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GoBack"/>
      <w:bookmarkEnd w:id="0"/>
    </w:p>
    <w:p w:rsidR="005F67EE" w:rsidRDefault="005F67EE" w:rsidP="005F67E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Do kategória publikačnej činnosti komplexnej akreditácie D patria výstupy, ktoré nie sú súčasťou kategórií výstupov komplexnej akreditácie A, B, C. </w:t>
      </w:r>
    </w:p>
    <w:p w:rsidR="005F67EE" w:rsidRDefault="005F67EE" w:rsidP="005F67E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F67EE" w:rsidRDefault="005F67EE" w:rsidP="005F67E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5F67EE" w:rsidRDefault="005F67EE" w:rsidP="005F67E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D5219C">
        <w:rPr>
          <w:rFonts w:ascii="Times New Roman" w:hAnsi="Times New Roman"/>
          <w:b/>
          <w:sz w:val="24"/>
          <w:szCs w:val="24"/>
        </w:rPr>
        <w:t>Kategórie publikačnej činnosti:</w:t>
      </w:r>
    </w:p>
    <w:p w:rsidR="0099434D" w:rsidRPr="00D5219C" w:rsidRDefault="0099434D" w:rsidP="005F67E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ACC=Kapitoly vo vysokoškolských učebniciach vydaných v zahraničných vydavateľstv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ACD=Kapitoly vo vysokoškolských učebniciach vydaných v domácich vydavateľstv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DADC=Vedecké práce v zahraničných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karentovaných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časopiso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DADD=Vedecké práce v domácich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karentovaných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časopiso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DADE=Vedecké práce v zahraničných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nekarentovaných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časopiso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DADF=Vedecké práce v domácich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nekarentovaných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časopiso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AEC=Vedecké práce v zahraničných recenzovaných zborníko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AED=Vedecké práce v domácich recenzovaných zborníko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DAEG=Stručné oznámenia alebo abstrakty vedeckých prác v zahraničných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karentovaných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časopiso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DAEH=Stručné oznámenia alebo abstrakty vedeckých prác v domácich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karentovaných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časopiso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DAEM=Abstrakty vedeckých prác v zahraničných časopisoch registrovaných v databázach Web of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Science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alebo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Scopus</w:t>
      </w:r>
      <w:proofErr w:type="spellEnd"/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DAEN=Abstrakty vedeckých prác v domácich časopisoch registrovaných v databázach Web of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Science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alebo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Scopus</w:t>
      </w:r>
      <w:proofErr w:type="spellEnd"/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AFE=Abstrakty pozvaných príspevkov zo zahraničných konferencií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AFF=Abstrakty pozvaných referátov z domácich konferencií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AFG=Abstrakty príspevkov zo zahraničných konferencií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AFH=Abstrakty príspevkov z domácich konferencií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AFK=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Postery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zo zahraničných konferencií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AFL=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Postery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v zborníkoch z domácich konferencií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AGI=Správy o vyriešených vedeckovýskumných úloh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BCB=Učebnice pre základné a stredné školy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BCI=Skriptá a učebné texty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BCK=Kapitoly v učebniciach a učebných texto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BDA=Heslá v zahraničných slovníkoch a encyklopédi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BDB=Heslá v domácich slovníkoch a encyklopédi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DBDC=Odborné práce v zahraničných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karentovaných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časopiso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lastRenderedPageBreak/>
        <w:t xml:space="preserve">091DBDD=Odborné práce v domácich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karentovaných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časopiso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DBDE=Odborné práce v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nekarentovaných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zahraničných časopiso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DBDF=Odborné práce v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nekarentovaných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domácich časopiso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DBDM=Odborné práce v zahraničných časopisoch registrovaných v databázach Web of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Science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alebo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Scopus</w:t>
      </w:r>
      <w:proofErr w:type="spellEnd"/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DBDN=Odborné práce v domácich časopisoch registrovaných v databázach Web of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Science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alebo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Scopus</w:t>
      </w:r>
      <w:proofErr w:type="spellEnd"/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BEE=Odborné práce v nerecenzovaných zahraničných zborníkoch (konferenčných aj nekonferenčných)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BEF=Odborné práce v nerecenzovaných domácich zborníkoch (konferenčných aj nekonferenčných)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BFA=Abstrakty odborných prác v zborníkoch zo zahraničných podujatí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BFB=Abstrakty odborných prác v zborníkoch z domácich podujatí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CAA=Umelecké monografie, preklady, autorské katalógy vydané v zahraničných vydavateľstv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CAB=Umelecké monografie, preklady, autorské katalógy vydané v domácich vydavateľstv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CBA=Kapitoly v umeleckých monografiách, kapitoly umeleckých prekladov publikácií vydaných v zahraničných vydavateľstv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CBB=Kapitoly v umeleckých monografiách, kapitoly umeleckých prekladov publikácií vydaných v domácich vydavateľstv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CAI=Hudobné diela vydané v zahraničných vydavateľstv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CAJ=Hudobné diela vydané v domácich vydavateľstv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DCDC=Umelecké práce a preklady v zahraničných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karentovaných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časopiso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DCDD=Umelecké práce a preklady v domácich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karentovaných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časopiso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DCDE=Umelecké práce a preklady v zahraničných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nekarentovaných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časopiso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DCDF=Umelecké práce a preklady v domácich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nekarentovaných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 časopiso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DCEC=Umelecké práce a preklady v zborníkoch a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skup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 xml:space="preserve">. katalógoch vydaných v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zahr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>. vydavateľstvá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 xml:space="preserve">091DCED=Umelecké práce a preklady v zborníkoch a </w:t>
      </w:r>
      <w:proofErr w:type="spellStart"/>
      <w:r w:rsidRPr="00604AD6">
        <w:rPr>
          <w:rFonts w:ascii="Times New Roman" w:hAnsi="Times New Roman" w:cs="Times New Roman"/>
          <w:sz w:val="24"/>
          <w:szCs w:val="24"/>
        </w:rPr>
        <w:t>skup</w:t>
      </w:r>
      <w:proofErr w:type="spellEnd"/>
      <w:r w:rsidRPr="00604AD6">
        <w:rPr>
          <w:rFonts w:ascii="Times New Roman" w:hAnsi="Times New Roman" w:cs="Times New Roman"/>
          <w:sz w:val="24"/>
          <w:szCs w:val="24"/>
        </w:rPr>
        <w:t>. katalógoch vydaných v dom. vydavateľstvách.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CGC=Umelecké a architektonické štúdie a projekty v zahraničí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CGD=Umelecké a architektonické štúdie a projekty doma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CIA=Skladačka k výstave (menej ako 8 s.) vydaná v zahraničí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lastRenderedPageBreak/>
        <w:t>091DCIB=Skladačka k výstave (menej ako 8 s.) vydaná doma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CJA=Katalóg k výstave (viac ako 8 s. a menej ako 1 AH) vydaný v zahraničí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CJB=Katalóg k výstave (viac ako 8 s. a menej ako 1 AH) vydaný doma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CKA=Katalóg k výstave (viac ako 1 AH) vydaný v zahraničí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CKB=Katalóg k výstave (viac ako 1 AH) vydaný doma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DAI=Kvalifikačné práce (dizertačné, habilitačné, atestačné...)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EAI=Prehľadové práce knižné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EAJ=Odborné preklady publikácii knižné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EDI=Recenzie v časopisoch a zborníko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EDJ=Prehľadové práce, odborné preklady v časopisoch a zborníkoch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FAI=Redakčné a zostavovateľské práce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GAI=Výskumné štúdie a priebežné správy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GHG=Práce zverejnené na internete</w:t>
      </w:r>
    </w:p>
    <w:p w:rsidR="0099434D" w:rsidRPr="00604AD6" w:rsidRDefault="0099434D" w:rsidP="0099434D">
      <w:pPr>
        <w:rPr>
          <w:rFonts w:ascii="Times New Roman" w:hAnsi="Times New Roman" w:cs="Times New Roman"/>
          <w:sz w:val="24"/>
          <w:szCs w:val="24"/>
        </w:rPr>
      </w:pPr>
      <w:r w:rsidRPr="00604AD6">
        <w:rPr>
          <w:rFonts w:ascii="Times New Roman" w:hAnsi="Times New Roman" w:cs="Times New Roman"/>
          <w:sz w:val="24"/>
          <w:szCs w:val="24"/>
        </w:rPr>
        <w:t>091DGII=Rôzne, ktoré nemožno zaradiť do predchádzajúcich</w:t>
      </w:r>
    </w:p>
    <w:p w:rsidR="005F67EE" w:rsidRPr="00F01A40" w:rsidRDefault="005F67EE" w:rsidP="005F67EE">
      <w:pPr>
        <w:rPr>
          <w:rFonts w:ascii="Times New Roman" w:hAnsi="Times New Roman" w:cs="Times New Roman"/>
          <w:b/>
          <w:bCs/>
          <w:sz w:val="24"/>
          <w:szCs w:val="24"/>
        </w:rPr>
      </w:pPr>
    </w:p>
    <w:sectPr w:rsidR="005F67EE" w:rsidRPr="00F01A40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67EE"/>
    <w:rsid w:val="00046C85"/>
    <w:rsid w:val="00320CB1"/>
    <w:rsid w:val="005762C5"/>
    <w:rsid w:val="005F67EE"/>
    <w:rsid w:val="0076148F"/>
    <w:rsid w:val="00937FD5"/>
    <w:rsid w:val="0099434D"/>
    <w:rsid w:val="00B637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k-S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4A1AA7C-81F3-4101-A44C-6871ABCF03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sk-S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lny">
    <w:name w:val="Normal"/>
    <w:qFormat/>
    <w:rsid w:val="005F67EE"/>
  </w:style>
  <w:style w:type="character" w:default="1" w:styleId="Predvolenpsmoodseku">
    <w:name w:val="Default Paragraph Font"/>
    <w:uiPriority w:val="1"/>
    <w:semiHidden/>
    <w:unhideWhenUsed/>
  </w:style>
  <w:style w:type="table" w:default="1" w:styleId="Normlnatabuk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zoznamu">
    <w:name w:val="No List"/>
    <w:uiPriority w:val="99"/>
    <w:semiHidden/>
    <w:unhideWhenUsed/>
  </w:style>
  <w:style w:type="character" w:styleId="Hypertextovprepojenie">
    <w:name w:val="Hyperlink"/>
    <w:basedOn w:val="Predvolenpsmoodseku"/>
    <w:uiPriority w:val="99"/>
    <w:unhideWhenUsed/>
    <w:rsid w:val="005F67EE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hyperlink" Target="http://apps.webofknowledge.com/WOS_GeneralSearch_input.do?product=WOS&amp;search_mode=GeneralSearch&amp;SID=P2lw3MEwSZLFTjCbnUc&amp;preferencesSaved=" TargetMode="External"/><Relationship Id="rId10" Type="http://schemas.openxmlformats.org/officeDocument/2006/relationships/fontTable" Target="fontTable.xml"/><Relationship Id="rId4" Type="http://schemas.openxmlformats.org/officeDocument/2006/relationships/hyperlink" Target="https://jcr.incites.thomsonreuters.com/JCRJournalHomeAction.action?SID=B2-RXs0fQu7hasuHr2K7ZTTdvaNxxcDwZ98p-18x2dQev2cZabw7Oix2BC4bxxs5fRAx3Dx3D7dqvIBNZscNmiT2G5WcYXAx3Dx3D-YwBaX6hN5JZpnPCj2lZNMAx3Dx3D-jywguyb6iMRLFJm7wHskHQx3Dx3D&amp;SrcApp=IC2LS&amp;Init=Yes" TargetMode="Externa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6</Pages>
  <Words>1539</Words>
  <Characters>8773</Characters>
  <Application>Microsoft Office Word</Application>
  <DocSecurity>0</DocSecurity>
  <Lines>73</Lines>
  <Paragraphs>20</Paragraphs>
  <ScaleCrop>false</ScaleCrop>
  <HeadingPairs>
    <vt:vector size="2" baseType="variant">
      <vt:variant>
        <vt:lpstr>Náz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29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trajtel</dc:creator>
  <cp:keywords/>
  <dc:description/>
  <cp:lastModifiedBy>etrajtel</cp:lastModifiedBy>
  <cp:revision>19</cp:revision>
  <dcterms:created xsi:type="dcterms:W3CDTF">2016-09-07T09:25:00Z</dcterms:created>
  <dcterms:modified xsi:type="dcterms:W3CDTF">2016-11-09T12:24:00Z</dcterms:modified>
</cp:coreProperties>
</file>